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07D5F00" w14:textId="255C341D" w:rsidR="00B2459D" w:rsidRPr="00A045F9" w:rsidRDefault="00A045F9" w:rsidP="00A045F9">
      <w:pPr>
        <w:jc w:val="center"/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</w:pPr>
      <w:r w:rsidRPr="00A045F9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Quiz_Lecture0</w:t>
      </w:r>
      <w:r w:rsidR="004F7371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8</w:t>
      </w:r>
    </w:p>
    <w:p w14:paraId="2FDF3882" w14:textId="266886BD" w:rsidR="00A045F9" w:rsidRPr="00AD0E53" w:rsidRDefault="00AD0E53" w:rsidP="00A045F9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AD0E53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Name</w:t>
      </w:r>
      <w:r w:rsidR="00A045F9" w:rsidRPr="00AD0E53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proofErr w:type="gramStart"/>
      <w:r w:rsidR="00A045F9" w:rsidRPr="00AD0E53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刘承奇</w:t>
      </w:r>
      <w:proofErr w:type="gramEnd"/>
      <w:r w:rsidR="00A045F9" w:rsidRPr="00AD0E53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</w:t>
      </w:r>
      <w:r w:rsidRPr="00AD0E53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Student ID</w:t>
      </w:r>
      <w:r w:rsidR="00A045F9" w:rsidRPr="00AD0E53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r w:rsidR="00A045F9" w:rsidRPr="00AD0E53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2018533249</w:t>
      </w:r>
    </w:p>
    <w:p w14:paraId="1F406DCA" w14:textId="05C0A771" w:rsidR="00A045F9" w:rsidRPr="008E17EB" w:rsidRDefault="00A045F9" w:rsidP="00A045F9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</w:p>
    <w:p w14:paraId="7BEC24AA" w14:textId="2D4822F5" w:rsidR="00464C92" w:rsidRDefault="008E17EB" w:rsidP="008E17EB">
      <w:pPr>
        <w:jc w:val="left"/>
        <w:rPr>
          <w:rFonts w:ascii="Times New Roman" w:hAnsi="Times New Roman" w:cs="Times New Roman"/>
        </w:rPr>
      </w:pPr>
      <w:r w:rsidRPr="008E17EB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Suppose that the number of </w:t>
      </w:r>
      <w:r w:rsidR="00AC6606" w:rsidRPr="008E17EB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occurrences</w:t>
      </w:r>
      <w:r w:rsidRPr="008E17EB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</w:t>
      </w:r>
      <w:bookmarkStart w:id="0" w:name="_GoBack"/>
      <w:bookmarkEnd w:id="0"/>
      <w:r w:rsidR="00AC6606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is</w:t>
      </w:r>
      <w:r w:rsidRPr="008E17EB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</w:t>
      </w:r>
      <w:r w:rsidRPr="008E17EB">
        <w:rPr>
          <w:rFonts w:ascii="Times New Roman" w:hAnsi="Times New Roman" w:cs="Times New Roman"/>
          <w:position w:val="-12"/>
        </w:rPr>
        <w:object w:dxaOrig="1180" w:dyaOrig="360" w14:anchorId="49151F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5pt;height:18.25pt" o:ole="">
            <v:imagedata r:id="rId6" o:title=""/>
          </v:shape>
          <o:OLEObject Type="Embed" ProgID="Equation.DSMT4" ShapeID="_x0000_i1025" DrawAspect="Content" ObjectID="_1647287084" r:id="rId7"/>
        </w:object>
      </w:r>
      <w:r w:rsidRPr="008E17EB">
        <w:rPr>
          <w:rFonts w:ascii="Times New Roman" w:hAnsi="Times New Roman" w:cs="Times New Roman"/>
        </w:rPr>
        <w:t>.</w:t>
      </w:r>
      <w:r w:rsidR="00467AFE">
        <w:rPr>
          <w:rFonts w:ascii="Times New Roman" w:hAnsi="Times New Roman" w:cs="Times New Roman"/>
        </w:rPr>
        <w:t xml:space="preserve"> </w:t>
      </w:r>
    </w:p>
    <w:p w14:paraId="7756F321" w14:textId="3BE283EE" w:rsidR="00467AFE" w:rsidRDefault="00467AFE" w:rsidP="00464C92">
      <w:pPr>
        <w:jc w:val="center"/>
        <w:rPr>
          <w:rFonts w:ascii="Times New Roman" w:hAnsi="Times New Roman" w:cs="Times New Roman"/>
        </w:rPr>
      </w:pPr>
      <w:r w:rsidRPr="00467AFE">
        <w:rPr>
          <w:position w:val="-14"/>
        </w:rPr>
        <w:object w:dxaOrig="1660" w:dyaOrig="400" w14:anchorId="72272D96">
          <v:shape id="_x0000_i1026" type="#_x0000_t75" style="width:82.55pt;height:20.15pt" o:ole="">
            <v:imagedata r:id="rId8" o:title=""/>
          </v:shape>
          <o:OLEObject Type="Embed" ProgID="Equation.DSMT4" ShapeID="_x0000_i1026" DrawAspect="Content" ObjectID="_1647287085" r:id="rId9"/>
        </w:object>
      </w:r>
      <w:r>
        <w:rPr>
          <w:rFonts w:hint="eastAsia"/>
        </w:rPr>
        <w:t>，</w:t>
      </w:r>
      <w:r w:rsidRPr="00EA1C5C">
        <w:rPr>
          <w:position w:val="-28"/>
        </w:rPr>
        <w:object w:dxaOrig="1120" w:dyaOrig="680" w14:anchorId="5C040619">
          <v:shape id="_x0000_i1027" type="#_x0000_t75" style="width:55.7pt;height:33.6pt" o:ole="">
            <v:imagedata r:id="rId10" o:title=""/>
          </v:shape>
          <o:OLEObject Type="Embed" ProgID="Equation.DSMT4" ShapeID="_x0000_i1027" DrawAspect="Content" ObjectID="_1647287086" r:id="rId11"/>
        </w:object>
      </w:r>
      <w:r>
        <w:rPr>
          <w:rFonts w:hint="eastAsia"/>
        </w:rPr>
        <w:t>。</w:t>
      </w:r>
    </w:p>
    <w:p w14:paraId="4639603B" w14:textId="4324D6F3" w:rsidR="0050149F" w:rsidRPr="008E17EB" w:rsidRDefault="002B26B9" w:rsidP="008E17EB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Use MLE to estimate </w:t>
      </w:r>
      <w:r w:rsidRPr="002C57E8">
        <w:rPr>
          <w:position w:val="-12"/>
        </w:rPr>
        <w:object w:dxaOrig="300" w:dyaOrig="360" w14:anchorId="45B0234E">
          <v:shape id="_x0000_i1028" type="#_x0000_t75" style="width:15.35pt;height:18.25pt" o:ole="">
            <v:imagedata r:id="rId12" o:title=""/>
          </v:shape>
          <o:OLEObject Type="Embed" ProgID="Equation.DSMT4" ShapeID="_x0000_i1028" DrawAspect="Content" ObjectID="_1647287087" r:id="rId13"/>
        </w:object>
      </w:r>
      <w:r>
        <w:t>.</w:t>
      </w:r>
    </w:p>
    <w:p w14:paraId="63307645" w14:textId="67625827" w:rsidR="008E17EB" w:rsidRDefault="008E17EB" w:rsidP="008E17EB">
      <w:pPr>
        <w:jc w:val="center"/>
      </w:pPr>
      <w:r w:rsidRPr="002C57E8">
        <w:rPr>
          <w:position w:val="-14"/>
        </w:rPr>
        <w:object w:dxaOrig="2400" w:dyaOrig="400" w14:anchorId="70D8EF8D">
          <v:shape id="_x0000_i1029" type="#_x0000_t75" style="width:120pt;height:20.15pt" o:ole="">
            <v:imagedata r:id="rId14" o:title=""/>
          </v:shape>
          <o:OLEObject Type="Embed" ProgID="Equation.DSMT4" ShapeID="_x0000_i1029" DrawAspect="Content" ObjectID="_1647287088" r:id="rId15"/>
        </w:object>
      </w:r>
    </w:p>
    <w:p w14:paraId="182EE81C" w14:textId="43437F52" w:rsidR="008E17EB" w:rsidRDefault="002B26B9" w:rsidP="008E17EB">
      <w:pPr>
        <w:jc w:val="center"/>
      </w:pPr>
      <w:r w:rsidRPr="002C57E8">
        <w:rPr>
          <w:position w:val="-28"/>
        </w:rPr>
        <w:object w:dxaOrig="2299" w:dyaOrig="680" w14:anchorId="25B77D86">
          <v:shape id="_x0000_i1030" type="#_x0000_t75" style="width:115.2pt;height:33.6pt" o:ole="">
            <v:imagedata r:id="rId16" o:title=""/>
          </v:shape>
          <o:OLEObject Type="Embed" ProgID="Equation.DSMT4" ShapeID="_x0000_i1030" DrawAspect="Content" ObjectID="_1647287089" r:id="rId17"/>
        </w:object>
      </w:r>
    </w:p>
    <w:p w14:paraId="1FB5F7C3" w14:textId="4164992D" w:rsidR="008E17EB" w:rsidRDefault="008E17EB" w:rsidP="00F51A8D">
      <w:pPr>
        <w:jc w:val="left"/>
      </w:pPr>
      <w:r>
        <w:rPr>
          <w:rFonts w:hint="eastAsia"/>
        </w:rPr>
        <w:t>L</w:t>
      </w:r>
      <w:r>
        <w:t xml:space="preserve">et </w:t>
      </w:r>
      <w:r w:rsidR="002B26B9" w:rsidRPr="002C57E8">
        <w:rPr>
          <w:position w:val="-28"/>
        </w:rPr>
        <w:object w:dxaOrig="2780" w:dyaOrig="680" w14:anchorId="77C0431E">
          <v:shape id="_x0000_i1031" type="#_x0000_t75" style="width:139.2pt;height:33.6pt" o:ole="">
            <v:imagedata r:id="rId18" o:title=""/>
          </v:shape>
          <o:OLEObject Type="Embed" ProgID="Equation.DSMT4" ShapeID="_x0000_i1031" DrawAspect="Content" ObjectID="_1647287090" r:id="rId19"/>
        </w:object>
      </w:r>
      <w:r w:rsidR="002B26B9">
        <w:rPr>
          <w:rFonts w:hint="eastAsia"/>
        </w:rPr>
        <w:t>，（</w:t>
      </w:r>
      <w:r w:rsidR="002B26B9" w:rsidRPr="002B26B9">
        <w:rPr>
          <w:position w:val="-30"/>
        </w:rPr>
        <w:object w:dxaOrig="1359" w:dyaOrig="700" w14:anchorId="335B921E">
          <v:shape id="_x0000_i1032" type="#_x0000_t75" style="width:68.15pt;height:34.55pt" o:ole="">
            <v:imagedata r:id="rId20" o:title=""/>
          </v:shape>
          <o:OLEObject Type="Embed" ProgID="Equation.DSMT4" ShapeID="_x0000_i1032" DrawAspect="Content" ObjectID="_1647287091" r:id="rId21"/>
        </w:object>
      </w:r>
      <w:r w:rsidR="002B26B9">
        <w:rPr>
          <w:rFonts w:hint="eastAsia"/>
        </w:rPr>
        <w:t>）</w:t>
      </w:r>
    </w:p>
    <w:p w14:paraId="2336E86E" w14:textId="5CA90C6F" w:rsidR="002B26B9" w:rsidRDefault="00570A87" w:rsidP="002B26B9">
      <w:pPr>
        <w:jc w:val="center"/>
      </w:pPr>
      <w:r w:rsidRPr="00570A87">
        <w:rPr>
          <w:position w:val="-62"/>
        </w:rPr>
        <w:object w:dxaOrig="3360" w:dyaOrig="999" w14:anchorId="25CC7238">
          <v:shape id="_x0000_i1033" type="#_x0000_t75" style="width:168pt;height:49.9pt" o:ole="">
            <v:imagedata r:id="rId22" o:title=""/>
          </v:shape>
          <o:OLEObject Type="Embed" ProgID="Equation.DSMT4" ShapeID="_x0000_i1033" DrawAspect="Content" ObjectID="_1647287092" r:id="rId23"/>
        </w:object>
      </w:r>
    </w:p>
    <w:p w14:paraId="5C4EE37A" w14:textId="168FE22E" w:rsidR="00570A87" w:rsidRDefault="00570A87" w:rsidP="002B26B9">
      <w:pPr>
        <w:jc w:val="center"/>
      </w:pPr>
      <w:r w:rsidRPr="00EA1C5C">
        <w:rPr>
          <w:position w:val="-30"/>
        </w:rPr>
        <w:object w:dxaOrig="2500" w:dyaOrig="680" w14:anchorId="134D4655">
          <v:shape id="_x0000_i1034" type="#_x0000_t75" style="width:124.8pt;height:33.6pt" o:ole="">
            <v:imagedata r:id="rId24" o:title=""/>
          </v:shape>
          <o:OLEObject Type="Embed" ProgID="Equation.DSMT4" ShapeID="_x0000_i1034" DrawAspect="Content" ObjectID="_1647287093" r:id="rId25"/>
        </w:object>
      </w:r>
    </w:p>
    <w:p w14:paraId="125E6F94" w14:textId="185A562F" w:rsidR="00570A87" w:rsidRDefault="00570A87" w:rsidP="002B26B9">
      <w:pPr>
        <w:jc w:val="center"/>
      </w:pPr>
      <w:r w:rsidRPr="00570A87">
        <w:rPr>
          <w:position w:val="-60"/>
        </w:rPr>
        <w:object w:dxaOrig="5160" w:dyaOrig="1020" w14:anchorId="26BED9B7">
          <v:shape id="_x0000_i1035" type="#_x0000_t75" style="width:258.25pt;height:50.9pt" o:ole="">
            <v:imagedata r:id="rId26" o:title=""/>
          </v:shape>
          <o:OLEObject Type="Embed" ProgID="Equation.DSMT4" ShapeID="_x0000_i1035" DrawAspect="Content" ObjectID="_1647287094" r:id="rId27"/>
        </w:object>
      </w:r>
    </w:p>
    <w:p w14:paraId="3A5AACF9" w14:textId="6E6ABE8A" w:rsidR="00F51A8D" w:rsidRDefault="00F51A8D" w:rsidP="00F51A8D">
      <w:r>
        <w:rPr>
          <w:rFonts w:hint="eastAsia"/>
        </w:rPr>
        <w:t>Because</w:t>
      </w:r>
      <w:r>
        <w:t xml:space="preserve"> </w:t>
      </w:r>
      <w:r w:rsidRPr="002C57E8">
        <w:rPr>
          <w:position w:val="-30"/>
        </w:rPr>
        <w:object w:dxaOrig="1060" w:dyaOrig="680" w14:anchorId="6F8C34DE">
          <v:shape id="_x0000_i1036" type="#_x0000_t75" style="width:52.8pt;height:33.6pt" o:ole="">
            <v:imagedata r:id="rId28" o:title=""/>
          </v:shape>
          <o:OLEObject Type="Embed" ProgID="Equation.DSMT4" ShapeID="_x0000_i1036" DrawAspect="Content" ObjectID="_1647287095" r:id="rId29"/>
        </w:object>
      </w:r>
      <w:r>
        <w:t>,</w:t>
      </w:r>
    </w:p>
    <w:p w14:paraId="101C9E3C" w14:textId="62CF5912" w:rsidR="00F51A8D" w:rsidRDefault="00F51A8D" w:rsidP="00F51A8D">
      <w:pPr>
        <w:jc w:val="center"/>
      </w:pPr>
      <w:r w:rsidRPr="002C57E8">
        <w:rPr>
          <w:position w:val="-60"/>
        </w:rPr>
        <w:object w:dxaOrig="2560" w:dyaOrig="1020" w14:anchorId="0B7CBE8B">
          <v:shape id="_x0000_i1037" type="#_x0000_t75" style="width:127.7pt;height:50.9pt" o:ole="">
            <v:imagedata r:id="rId30" o:title=""/>
          </v:shape>
          <o:OLEObject Type="Embed" ProgID="Equation.DSMT4" ShapeID="_x0000_i1037" DrawAspect="Content" ObjectID="_1647287096" r:id="rId31"/>
        </w:object>
      </w:r>
    </w:p>
    <w:p w14:paraId="4798F755" w14:textId="1666FD0C" w:rsidR="00F51A8D" w:rsidRDefault="00F51A8D" w:rsidP="00F51A8D">
      <w:r>
        <w:rPr>
          <w:rFonts w:hint="eastAsia"/>
        </w:rPr>
        <w:t>S</w:t>
      </w:r>
      <w:r>
        <w:t>o, the result is:</w:t>
      </w:r>
    </w:p>
    <w:p w14:paraId="0806762D" w14:textId="0B61920F" w:rsidR="00F51A8D" w:rsidRPr="00F8049F" w:rsidRDefault="00570F67" w:rsidP="00F51A8D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noProof/>
          <w:color w:val="1F3333"/>
          <w:szCs w:val="21"/>
          <w:shd w:val="clear" w:color="auto" w:fill="FFFFFF"/>
        </w:rPr>
        <w:drawing>
          <wp:inline distT="0" distB="0" distL="0" distR="0" wp14:anchorId="392CFF19" wp14:editId="735CDA1F">
            <wp:extent cx="2012950" cy="455157"/>
            <wp:effectExtent l="0" t="0" r="635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QQ截图20200325111220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3663" cy="46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51A8D" w:rsidRPr="00F8049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BB45F29" w14:textId="77777777" w:rsidR="007C7863" w:rsidRDefault="007C7863" w:rsidP="00AD0505">
      <w:r>
        <w:separator/>
      </w:r>
    </w:p>
  </w:endnote>
  <w:endnote w:type="continuationSeparator" w:id="0">
    <w:p w14:paraId="4F4E11EA" w14:textId="77777777" w:rsidR="007C7863" w:rsidRDefault="007C7863" w:rsidP="00AD05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D348899" w14:textId="77777777" w:rsidR="007C7863" w:rsidRDefault="007C7863" w:rsidP="00AD0505">
      <w:r>
        <w:separator/>
      </w:r>
    </w:p>
  </w:footnote>
  <w:footnote w:type="continuationSeparator" w:id="0">
    <w:p w14:paraId="268F056C" w14:textId="77777777" w:rsidR="007C7863" w:rsidRDefault="007C7863" w:rsidP="00AD050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52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459D"/>
    <w:rsid w:val="000E7E9E"/>
    <w:rsid w:val="001D582C"/>
    <w:rsid w:val="002B26B9"/>
    <w:rsid w:val="00421019"/>
    <w:rsid w:val="00464C92"/>
    <w:rsid w:val="00467AFE"/>
    <w:rsid w:val="004F7371"/>
    <w:rsid w:val="0050149F"/>
    <w:rsid w:val="00570A87"/>
    <w:rsid w:val="00570F67"/>
    <w:rsid w:val="005E0360"/>
    <w:rsid w:val="006E2914"/>
    <w:rsid w:val="007C7863"/>
    <w:rsid w:val="00885199"/>
    <w:rsid w:val="008D46D6"/>
    <w:rsid w:val="008E06A0"/>
    <w:rsid w:val="008E17EB"/>
    <w:rsid w:val="008F0BF8"/>
    <w:rsid w:val="00952935"/>
    <w:rsid w:val="0097345E"/>
    <w:rsid w:val="009A05C6"/>
    <w:rsid w:val="00A045F9"/>
    <w:rsid w:val="00AC6606"/>
    <w:rsid w:val="00AD0505"/>
    <w:rsid w:val="00AD0E53"/>
    <w:rsid w:val="00B2459D"/>
    <w:rsid w:val="00B67340"/>
    <w:rsid w:val="00BF12FC"/>
    <w:rsid w:val="00DA14BB"/>
    <w:rsid w:val="00DE4E37"/>
    <w:rsid w:val="00E8078D"/>
    <w:rsid w:val="00E83273"/>
    <w:rsid w:val="00EC5B5E"/>
    <w:rsid w:val="00F45F4F"/>
    <w:rsid w:val="00F51A8D"/>
    <w:rsid w:val="00F8049F"/>
    <w:rsid w:val="00F974B9"/>
    <w:rsid w:val="00FB1B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4CD288"/>
  <w15:chartTrackingRefBased/>
  <w15:docId w15:val="{08D0F0D4-07A4-443F-B540-3866BC4394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D050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D050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D050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D050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2</TotalTime>
  <Pages>1</Pages>
  <Words>74</Words>
  <Characters>427</Characters>
  <Application>Microsoft Office Word</Application>
  <DocSecurity>0</DocSecurity>
  <Lines>3</Lines>
  <Paragraphs>1</Paragraphs>
  <ScaleCrop>false</ScaleCrop>
  <Company/>
  <LinksUpToDate>false</LinksUpToDate>
  <CharactersWithSpaces>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chengqi</dc:creator>
  <cp:keywords/>
  <dc:description/>
  <cp:lastModifiedBy>liu chengqi</cp:lastModifiedBy>
  <cp:revision>25</cp:revision>
  <cp:lastPrinted>2020-03-25T03:39:00Z</cp:lastPrinted>
  <dcterms:created xsi:type="dcterms:W3CDTF">2020-03-16T02:41:00Z</dcterms:created>
  <dcterms:modified xsi:type="dcterms:W3CDTF">2020-04-01T14:58:00Z</dcterms:modified>
</cp:coreProperties>
</file>